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369" r:id="rId3"/>
    <p:sldId id="410" r:id="rId4"/>
    <p:sldId id="407" r:id="rId5"/>
    <p:sldId id="412" r:id="rId6"/>
    <p:sldId id="372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3" r:id="rId15"/>
    <p:sldId id="424" r:id="rId16"/>
    <p:sldId id="425" r:id="rId17"/>
    <p:sldId id="426" r:id="rId18"/>
    <p:sldId id="427" r:id="rId19"/>
    <p:sldId id="428" r:id="rId20"/>
    <p:sldId id="429" r:id="rId21"/>
    <p:sldId id="430" r:id="rId22"/>
    <p:sldId id="431" r:id="rId23"/>
    <p:sldId id="432" r:id="rId24"/>
    <p:sldId id="433" r:id="rId25"/>
    <p:sldId id="434" r:id="rId26"/>
    <p:sldId id="435" r:id="rId27"/>
    <p:sldId id="436" r:id="rId28"/>
    <p:sldId id="437" r:id="rId29"/>
    <p:sldId id="438" r:id="rId30"/>
    <p:sldId id="439" r:id="rId31"/>
    <p:sldId id="440" r:id="rId32"/>
    <p:sldId id="441" r:id="rId33"/>
    <p:sldId id="442" r:id="rId34"/>
    <p:sldId id="443" r:id="rId35"/>
    <p:sldId id="444" r:id="rId36"/>
    <p:sldId id="445" r:id="rId37"/>
    <p:sldId id="446" r:id="rId38"/>
    <p:sldId id="448" r:id="rId39"/>
    <p:sldId id="447" r:id="rId40"/>
    <p:sldId id="450" r:id="rId41"/>
    <p:sldId id="368" r:id="rId42"/>
    <p:sldId id="411" r:id="rId43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B69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73" autoAdjust="0"/>
    <p:restoredTop sz="99079" autoAdjust="0"/>
  </p:normalViewPr>
  <p:slideViewPr>
    <p:cSldViewPr>
      <p:cViewPr>
        <p:scale>
          <a:sx n="120" d="100"/>
          <a:sy n="120" d="100"/>
        </p:scale>
        <p:origin x="-1458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8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C8C8C-B591-4A11-8653-376790C88FB2}" type="datetimeFigureOut">
              <a:rPr lang="en-US" smtClean="0"/>
              <a:t>3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15D69-76B9-4E67-957C-EB43C62F4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3137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32500B-31E7-4A81-92B1-304896AC7114}" type="datetimeFigureOut">
              <a:rPr lang="fr-CH" smtClean="0"/>
              <a:t>15.03.2018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C11B8-3216-44C1-9F2A-BD18A8ACEC78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104166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06575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0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1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2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3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4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5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6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7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8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19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358596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0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1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2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3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4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5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6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7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28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74240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2487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0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1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2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3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4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5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6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7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8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39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2356461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40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4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21498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74240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8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>
                <a:solidFill>
                  <a:prstClr val="black"/>
                </a:solidFill>
              </a:rPr>
              <a:pPr/>
              <a:t>9</a:t>
            </a:fld>
            <a:endParaRPr lang="fr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9AAA7-1948-4A47-8717-C016A259C2CE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89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452C3-BD4D-4882-8C89-7D4AFD2A6A2A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451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59A88-A680-41B7-A8DC-3DE73F8D4FF5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03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64A0A-E587-4458-8D58-897EDB1CC509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38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BFAB3-D7C8-44B2-B46F-126BFAEC24E2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724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73754-6BD8-46A0-AB85-B49F8514F346}" type="datetime1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36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83EDE-4677-43A2-A49A-CDE11A54321A}" type="datetime1">
              <a:rPr lang="en-US" smtClean="0"/>
              <a:t>3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09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98FFD-DD59-491F-9B90-4D128A711AFE}" type="datetime1">
              <a:rPr lang="en-US" smtClean="0"/>
              <a:t>3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10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DE748-A37D-4807-A8EA-FFF4040C1A41}" type="datetime1">
              <a:rPr lang="en-US" smtClean="0"/>
              <a:t>3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22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B9D74-63C2-4C29-9404-3978C774A091}" type="datetime1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168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F10C-D628-48A0-84C4-353D1CA0DD5E}" type="datetime1">
              <a:rPr lang="en-US" smtClean="0"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30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ED7E6E-2B8B-45E2-9DAD-BC3AF46F1056}" type="datetime1">
              <a:rPr lang="en-US" smtClean="0"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1232272"/>
            <a:ext cx="7920880" cy="1728192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latin typeface="Arial Black" panose="020B0A04020102020204" pitchFamily="34" charset="0"/>
              </a:rPr>
              <a:t>Palladium-Catalyzed </a:t>
            </a:r>
            <a:r>
              <a:rPr lang="en-US" altLang="zh-CN" sz="3200" b="1" dirty="0" err="1" smtClean="0">
                <a:latin typeface="Arial Black" panose="020B0A04020102020204" pitchFamily="34" charset="0"/>
              </a:rPr>
              <a:t>Arylhalogenation</a:t>
            </a:r>
            <a:r>
              <a:rPr lang="en-US" altLang="zh-CN" sz="3200" b="1" dirty="0" smtClean="0">
                <a:latin typeface="Arial Black" panose="020B0A04020102020204" pitchFamily="34" charset="0"/>
              </a:rPr>
              <a:t> of Alkenes</a:t>
            </a:r>
            <a:endParaRPr lang="en-US" sz="3200" b="1" dirty="0"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248544"/>
          </a:xfrm>
        </p:spPr>
        <p:txBody>
          <a:bodyPr>
            <a:normAutofit/>
          </a:bodyPr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Jian Cao (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Jieping</a:t>
            </a:r>
            <a:r>
              <a:rPr lang="en-US" altLang="zh-CN" sz="1800" b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 Zhu’s Lab)</a:t>
            </a:r>
            <a:endParaRPr lang="en-US" sz="1800" b="1" dirty="0" smtClean="0">
              <a:solidFill>
                <a:schemeClr val="tx1"/>
              </a:solidFill>
              <a:latin typeface="Cambria" pitchFamily="18" charset="0"/>
              <a:cs typeface="Times New Roman" pitchFamily="18" charset="0"/>
            </a:endParaRPr>
          </a:p>
          <a:p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boratory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nthesis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Natural </a:t>
            </a:r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ducts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CH" sz="16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SPN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cole Polytechnique Fédérale </a:t>
            </a:r>
            <a:r>
              <a:rPr lang="fr-CH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usanne (</a:t>
            </a:r>
            <a:r>
              <a:rPr lang="fr-CH" sz="16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PFL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8" y="29154"/>
            <a:ext cx="1410666" cy="7217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47864" y="2942467"/>
            <a:ext cx="2008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latin typeface="Arial Narrow" panose="020B0606020202030204" pitchFamily="34" charset="0"/>
              </a:rPr>
              <a:t>Group Seminar</a:t>
            </a:r>
            <a:endParaRPr lang="en-US" sz="2400" b="1" i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7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4151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>
                <a:solidFill>
                  <a:srgbClr val="C00000"/>
                </a:solidFill>
              </a:rPr>
              <a:t>S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poradic </a:t>
            </a:r>
            <a:r>
              <a:rPr lang="en-US" altLang="zh-CN" sz="2000" b="1" i="1" u="sng" dirty="0">
                <a:solidFill>
                  <a:srgbClr val="C00000"/>
                </a:solidFill>
              </a:rPr>
              <a:t>reports 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between </a:t>
            </a:r>
            <a:r>
              <a:rPr lang="en-US" altLang="zh-CN" sz="2000" b="1" i="1" u="sng" dirty="0">
                <a:solidFill>
                  <a:srgbClr val="C00000"/>
                </a:solidFill>
              </a:rPr>
              <a:t>1980-2008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36072"/>
              </p:ext>
            </p:extLst>
          </p:nvPr>
        </p:nvGraphicFramePr>
        <p:xfrm>
          <a:off x="782834" y="1484784"/>
          <a:ext cx="7578331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CS ChemDraw Drawing" r:id="rId4" imgW="5284881" imgH="2861730" progId="ChemDraw.Document.6.0">
                  <p:embed/>
                </p:oleObj>
              </mc:Choice>
              <mc:Fallback>
                <p:oleObj name="CS ChemDraw Drawing" r:id="rId4" imgW="5284881" imgH="2861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834" y="1484784"/>
                        <a:ext cx="7578331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46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" name="Picture 2" descr="https://pubs.acs.org/appl/literatum/publisher/achs/journals/content/jacsat/2008/jacsat.2008.130.issue-7/ja0782798/production/images/medium/ja0782798n0000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180" y="1988840"/>
            <a:ext cx="6344761" cy="2688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8536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Comprehensive research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24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692696"/>
            <a:ext cx="4798322" cy="5578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pic>
        <p:nvPicPr>
          <p:cNvPr id="13" name="Picture 1" descr="https://pubs.acs.org/appl/literatum/publisher/achs/journals/content/jacsat/2008/jacsat.2008.130.issue-7/ja0782798/production/images/medium/ja0782798u00001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764704"/>
            <a:ext cx="4181475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733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00808"/>
            <a:ext cx="6316056" cy="1785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66" y="3789040"/>
            <a:ext cx="6159141" cy="175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85092" y="857514"/>
            <a:ext cx="71579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Explanation of </a:t>
            </a:r>
            <a:r>
              <a:rPr lang="en-US" altLang="zh-CN" sz="2000" b="1" i="1" u="sng" dirty="0" err="1" smtClean="0">
                <a:solidFill>
                  <a:srgbClr val="C00000"/>
                </a:solidFill>
              </a:rPr>
              <a:t>regioselectivity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</a:p>
          <a:p>
            <a:r>
              <a:rPr lang="en-US" altLang="zh-CN" sz="1600" b="1" dirty="0" smtClean="0"/>
              <a:t>Highly reactive PhICl</a:t>
            </a:r>
            <a:r>
              <a:rPr lang="en-US" altLang="zh-CN" sz="1100" b="1" dirty="0" smtClean="0"/>
              <a:t>2</a:t>
            </a:r>
            <a:r>
              <a:rPr lang="en-US" altLang="zh-CN" sz="1600" b="1" dirty="0" smtClean="0"/>
              <a:t> </a:t>
            </a:r>
            <a:r>
              <a:rPr lang="en-US" altLang="zh-CN" sz="1600" b="1" dirty="0" smtClean="0"/>
              <a:t>leads </a:t>
            </a:r>
            <a:r>
              <a:rPr lang="en-US" altLang="zh-CN" sz="1600" b="1" dirty="0" smtClean="0"/>
              <a:t>to 1,2-product; less reactive CuCl</a:t>
            </a:r>
            <a:r>
              <a:rPr lang="en-US" altLang="zh-CN" sz="1100" b="1" dirty="0" smtClean="0"/>
              <a:t>2</a:t>
            </a:r>
            <a:r>
              <a:rPr lang="en-US" altLang="zh-CN" sz="1600" b="1" dirty="0"/>
              <a:t> </a:t>
            </a:r>
            <a:r>
              <a:rPr lang="en-US" altLang="zh-CN" sz="1600" b="1" dirty="0" smtClean="0"/>
              <a:t>leads </a:t>
            </a:r>
            <a:r>
              <a:rPr lang="en-US" altLang="zh-CN" sz="1600" b="1" dirty="0"/>
              <a:t>to </a:t>
            </a:r>
            <a:r>
              <a:rPr lang="en-US" altLang="zh-CN" sz="1600" b="1" dirty="0" smtClean="0"/>
              <a:t>1,1-product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30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pic>
        <p:nvPicPr>
          <p:cNvPr id="115714" name="Picture 2" descr="https://pubs.acs.org/appl/literatum/publisher/achs/journals/content/jacsat/2010/jacsat.2010.132.issue-24/ja101851v/production/images/medium/ja-2010-01851v_001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908" y="980728"/>
            <a:ext cx="5778420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716" name="Picture 4" descr="https://pubs.acs.org/appl/literatum/publisher/achs/journals/content/jacsat/2010/jacsat.2010.132.issue-24/ja101851v/production/images/medium/ja-2010-01851v_003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88840"/>
            <a:ext cx="6270965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002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brom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51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1971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Stereochemistry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7766" name="Picture 6" descr="https://pubs.acs.org/appl/literatum/publisher/achs/journals/content/jacsat/2010/jacsat.2010.132.issue-24/ja101851v/production/images/medium/ja-2010-01851v_003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597" y="1124744"/>
            <a:ext cx="4762500" cy="218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0294309"/>
              </p:ext>
            </p:extLst>
          </p:nvPr>
        </p:nvGraphicFramePr>
        <p:xfrm>
          <a:off x="1406724" y="3429000"/>
          <a:ext cx="6117604" cy="2560320"/>
        </p:xfrm>
        <a:graphic>
          <a:graphicData uri="http://schemas.openxmlformats.org/drawingml/2006/table">
            <a:tbl>
              <a:tblPr/>
              <a:tblGrid>
                <a:gridCol w="756471"/>
                <a:gridCol w="1282730"/>
                <a:gridCol w="1019601"/>
                <a:gridCol w="1019601"/>
                <a:gridCol w="766183"/>
                <a:gridCol w="1273018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fr-CH" dirty="0"/>
                        <a:t>Entry</a:t>
                      </a: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/>
                        <a:t>Substrate</a:t>
                      </a:r>
                      <a:endParaRPr lang="fr-CH" dirty="0"/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/>
                        <a:t>Oxidant</a:t>
                      </a: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/>
                        <a:t>Solvent</a:t>
                      </a:r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 err="1" smtClean="0"/>
                        <a:t>Yield</a:t>
                      </a:r>
                      <a:endParaRPr lang="fr-CH" dirty="0"/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dirty="0"/>
                        <a:t>Ratio </a:t>
                      </a:r>
                      <a:r>
                        <a:rPr lang="fr-CH" b="1" dirty="0" smtClean="0"/>
                        <a:t>49:50</a:t>
                      </a:r>
                      <a:endParaRPr lang="fr-CH" dirty="0"/>
                    </a:p>
                  </a:txBody>
                  <a:tcPr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 dirty="0"/>
                        <a:t>1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 dirty="0">
                          <a:effectLst/>
                        </a:rPr>
                        <a:t>cis-</a:t>
                      </a:r>
                      <a:r>
                        <a:rPr lang="fr-CH" b="1" dirty="0"/>
                        <a:t>48</a:t>
                      </a:r>
                      <a:endParaRPr lang="fr-CH" dirty="0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dirty="0"/>
                        <a:t>PhICl</a:t>
                      </a:r>
                      <a:r>
                        <a:rPr lang="fr-CH" baseline="-25000" dirty="0">
                          <a:effectLst/>
                        </a:rPr>
                        <a:t>2</a:t>
                      </a:r>
                      <a:endParaRPr lang="fr-CH" dirty="0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CH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r>
                        <a:rPr lang="fr-CH"/>
                        <a:t>Cl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40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/>
                        <a:t>12:1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2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>
                          <a:effectLst/>
                        </a:rPr>
                        <a:t>cis-</a:t>
                      </a:r>
                      <a:r>
                        <a:rPr lang="fr-CH" b="1"/>
                        <a:t>48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dirty="0"/>
                        <a:t>CuCl</a:t>
                      </a:r>
                      <a:r>
                        <a:rPr lang="fr-CH" baseline="-25000" dirty="0">
                          <a:effectLst/>
                        </a:rPr>
                        <a:t>2</a:t>
                      </a:r>
                      <a:endParaRPr lang="fr-CH" dirty="0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dirty="0"/>
                        <a:t>Et</a:t>
                      </a:r>
                      <a:r>
                        <a:rPr lang="fr-CH" baseline="-25000" dirty="0">
                          <a:effectLst/>
                        </a:rPr>
                        <a:t>2</a:t>
                      </a:r>
                      <a:r>
                        <a:rPr lang="fr-CH" dirty="0"/>
                        <a:t>O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51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&gt;30:1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3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>
                          <a:effectLst/>
                        </a:rPr>
                        <a:t>cis-</a:t>
                      </a:r>
                      <a:r>
                        <a:rPr lang="fr-CH" b="1"/>
                        <a:t>48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CuBr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Et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r>
                        <a:rPr lang="fr-CH"/>
                        <a:t>O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41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5:1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4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>
                          <a:effectLst/>
                        </a:rPr>
                        <a:t>trans-</a:t>
                      </a:r>
                      <a:r>
                        <a:rPr lang="fr-CH" b="1"/>
                        <a:t>48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PhICl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CH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r>
                        <a:rPr lang="fr-CH"/>
                        <a:t>Cl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21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:1.6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5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>
                          <a:effectLst/>
                        </a:rPr>
                        <a:t>trans-</a:t>
                      </a:r>
                      <a:r>
                        <a:rPr lang="fr-CH" b="1"/>
                        <a:t>48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CuCl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Et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r>
                        <a:rPr lang="fr-CH"/>
                        <a:t>O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45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:8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6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 i="1">
                          <a:effectLst/>
                        </a:rPr>
                        <a:t>trans-</a:t>
                      </a:r>
                      <a:r>
                        <a:rPr lang="fr-CH" b="1"/>
                        <a:t>48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CuBr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endParaRPr lang="fr-CH"/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CH"/>
                        <a:t>Et</a:t>
                      </a:r>
                      <a:r>
                        <a:rPr lang="fr-CH" baseline="-25000">
                          <a:effectLst/>
                        </a:rPr>
                        <a:t>2</a:t>
                      </a:r>
                      <a:r>
                        <a:rPr lang="fr-CH"/>
                        <a:t>O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CH" dirty="0"/>
                        <a:t>9%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CH" dirty="0"/>
                        <a:t>1:8</a:t>
                      </a:r>
                    </a:p>
                  </a:txBody>
                  <a:tcPr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750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19715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Stereochemistry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8786" name="Picture 2" descr="https://pubs.acs.org/appl/literatum/publisher/achs/journals/content/jacsat/2010/jacsat.2010.132.issue-24/ja101851v/production/images/medium/ja-2010-01851v_00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7920880" cy="2394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540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prstClr val="black"/>
                </a:solidFill>
              </a:rPr>
              <a:t>Sanford, M. S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0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150;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Soc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0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8419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5681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Explanation of stereochemistry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0834" name="Picture 2" descr="https://pubs.acs.org/appl/literatum/publisher/achs/journals/content/jacsat/2010/jacsat.2010.132.issue-24/ja101851v/production/images/medium/ja-2010-01851v_000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753" y="1196752"/>
            <a:ext cx="6594943" cy="4486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77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>
                <a:solidFill>
                  <a:prstClr val="black"/>
                </a:solidFill>
              </a:rPr>
              <a:t>2014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4101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2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1858" name="Picture 2" descr="https://pubs.acs.org/appl/literatum/publisher/achs/journals/content/jacsat/2014/jacsat.2014.136.issue-11/ja412881j/20150311/images/medium/ja-2013-12881j_00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167" y="2204864"/>
            <a:ext cx="6271665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79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>
                <a:solidFill>
                  <a:prstClr val="black"/>
                </a:solidFill>
              </a:rPr>
              <a:t>2014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4101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4128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A directing group is necessary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2882" name="Picture 2" descr="https://pubs.acs.org/appl/literatum/publisher/achs/journals/content/jacsat/2014/jacsat.2014.136.issue-11/ja412881j/20150311/images/medium/ja-2013-12881j_000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925" y="1556792"/>
            <a:ext cx="5752117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360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>
                <a:latin typeface="Sylfaen" panose="010A0502050306030303" pitchFamily="18" charset="0"/>
              </a:rPr>
              <a:t>1. I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ntroduction</a:t>
            </a:r>
            <a:endParaRPr lang="de-CH" sz="2800" b="1" dirty="0" smtClean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3000" b="1" dirty="0" smtClean="0">
                <a:latin typeface="Sylfaen" panose="010A0502050306030303" pitchFamily="18" charset="0"/>
              </a:rPr>
              <a:t>2. </a:t>
            </a:r>
            <a:r>
              <a:rPr lang="en-US" sz="2800" b="1" dirty="0" err="1" smtClean="0">
                <a:latin typeface="Sylfaen" panose="010A0502050306030303" pitchFamily="18" charset="0"/>
              </a:rPr>
              <a:t>Pd</a:t>
            </a:r>
            <a:r>
              <a:rPr lang="en-US" sz="2800" b="1" dirty="0" smtClean="0">
                <a:latin typeface="Sylfaen" panose="010A0502050306030303" pitchFamily="18" charset="0"/>
              </a:rPr>
              <a:t>(II)/</a:t>
            </a:r>
            <a:r>
              <a:rPr lang="en-US" sz="2800" b="1" dirty="0" err="1" smtClean="0">
                <a:latin typeface="Sylfaen" panose="010A0502050306030303" pitchFamily="18" charset="0"/>
              </a:rPr>
              <a:t>Pd</a:t>
            </a:r>
            <a:r>
              <a:rPr lang="en-US" sz="2800" b="1" dirty="0" smtClean="0">
                <a:latin typeface="Sylfaen" panose="010A0502050306030303" pitchFamily="18" charset="0"/>
              </a:rPr>
              <a:t>(IV) Catalytic Cycle</a:t>
            </a:r>
            <a:endParaRPr lang="en-US" altLang="zh-CN" sz="2800" b="1" dirty="0" smtClean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3.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Pd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(0)/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Pd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(II) </a:t>
            </a:r>
            <a:r>
              <a:rPr lang="en-US" sz="2800" b="1" dirty="0">
                <a:latin typeface="Sylfaen" panose="010A0502050306030303" pitchFamily="18" charset="0"/>
              </a:rPr>
              <a:t>Catalytic Cycle</a:t>
            </a:r>
            <a:endParaRPr lang="en-US" altLang="zh-CN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4. </a:t>
            </a:r>
            <a:r>
              <a:rPr lang="en-US" sz="2800" b="1" dirty="0">
                <a:latin typeface="Sylfaen" panose="010A0502050306030303" pitchFamily="18" charset="0"/>
              </a:rPr>
              <a:t>Summary and </a:t>
            </a:r>
            <a:r>
              <a:rPr lang="en-US" sz="2800" b="1" dirty="0" smtClean="0">
                <a:latin typeface="Sylfaen" panose="010A0502050306030303" pitchFamily="18" charset="0"/>
              </a:rPr>
              <a:t>Outlook</a:t>
            </a:r>
            <a:endParaRPr lang="en-US" sz="2800" b="1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2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>
                <a:solidFill>
                  <a:prstClr val="black"/>
                </a:solidFill>
              </a:rPr>
              <a:t>2014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4101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2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3906" name="Picture 2" descr="https://pubs.acs.org/appl/literatum/publisher/achs/journals/content/jacsat/2014/jacsat.2014.136.issue-11/ja412881j/20150311/images/medium/ja-2013-12881j_000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499" y="803683"/>
            <a:ext cx="4828797" cy="5401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085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>
                <a:solidFill>
                  <a:prstClr val="black"/>
                </a:solidFill>
              </a:rPr>
              <a:t>2014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13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4101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19399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fluor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4930" name="Picture 2" descr="https://pubs.acs.org/appl/literatum/publisher/achs/journals/content/jacsat/2014/jacsat.2014.136.issue-11/ja412881j/20150311/images/medium/ja-2013-12881j_000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756" y="1268760"/>
            <a:ext cx="4762500" cy="429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108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5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7</a:t>
            </a:r>
            <a:r>
              <a:rPr lang="de-DE" altLang="zh-CN" sz="1400" dirty="0" smtClean="0">
                <a:solidFill>
                  <a:prstClr val="black"/>
                </a:solidFill>
              </a:rPr>
              <a:t>, 12207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1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5958" name="Picture 6" descr="https://pubs.acs.org/appl/literatum/publisher/achs/journals/content/jacsat/2015/jacsat.2015.137.issue-38/jacs.5b07795/20160917/images/medium/ja-2015-07795t_00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459" y="2492896"/>
            <a:ext cx="6857905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592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5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7</a:t>
            </a:r>
            <a:r>
              <a:rPr lang="de-DE" altLang="zh-CN" sz="1400" dirty="0" smtClean="0">
                <a:solidFill>
                  <a:prstClr val="black"/>
                </a:solidFill>
              </a:rPr>
              <a:t>, 12207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1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5954" name="Picture 2" descr="https://pubs.acs.org/appl/literatum/publisher/achs/journals/content/jacsat/2015/jacsat.2015.137.issue-38/jacs.5b07795/20160917/images/medium/ja-2015-07795t_000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414" y="1628800"/>
            <a:ext cx="4856889" cy="4565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6" name="Picture 4" descr="https://pubs.acs.org/appl/literatum/publisher/achs/journals/content/jacsat/2015/jacsat.2015.137.issue-38/jacs.5b07795/20160917/images/medium/ja-2015-07795t_000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415" y="833550"/>
            <a:ext cx="4856888" cy="64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171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Angew</a:t>
            </a:r>
            <a:r>
              <a:rPr lang="de-DE" altLang="zh-CN" sz="1400" i="1" dirty="0">
                <a:solidFill>
                  <a:prstClr val="black"/>
                </a:solidFill>
              </a:rPr>
              <a:t>. Chem. Int. Ed. </a:t>
            </a:r>
            <a:r>
              <a:rPr lang="de-DE" altLang="zh-CN" sz="1400" b="1" dirty="0">
                <a:solidFill>
                  <a:prstClr val="black"/>
                </a:solidFill>
              </a:rPr>
              <a:t>201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55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9045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1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8002" name="Picture 2" descr="http://onlinelibrary.wiley.com/store/10.1002/anie.201603046/asset/image_m/anie201603046-toc-0001-m.png?v=1&amp;s=f55d360b7f38cc8758ab430154c9a2e8212718e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836" y="2204864"/>
            <a:ext cx="7124700" cy="186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302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Angew</a:t>
            </a:r>
            <a:r>
              <a:rPr lang="de-DE" altLang="zh-CN" sz="1400" i="1" dirty="0">
                <a:solidFill>
                  <a:prstClr val="black"/>
                </a:solidFill>
              </a:rPr>
              <a:t>. Chem. Int. Ed. </a:t>
            </a:r>
            <a:r>
              <a:rPr lang="de-DE" altLang="zh-CN" sz="1400" b="1" dirty="0">
                <a:solidFill>
                  <a:prstClr val="black"/>
                </a:solidFill>
              </a:rPr>
              <a:t>2016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55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9045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1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9026" name="Picture 2" descr="http://binarystore.wiley.com/store/10.1002/anie.201603046/asset/image_n/anie201603046-fig-5002.png?v=1&amp;t=je8weqw5&amp;s=3c3cf5afc7064829d947eec06104f779686e44d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508" y="646460"/>
            <a:ext cx="5494852" cy="566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392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Chem</a:t>
            </a:r>
            <a:r>
              <a:rPr lang="de-DE" altLang="zh-CN" sz="1400" i="1" dirty="0">
                <a:solidFill>
                  <a:prstClr val="black"/>
                </a:solidFill>
              </a:rPr>
              <a:t>. Sci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7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89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3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30050" name="Picture 2" descr="http://pubs.rsc.org/services/images/RSCpubs.ePlatform.Service.FreeContent.ImageService.svc/ImageService/Articleimage/2017/SC/c6sc05102b/c6sc05102b-s2_hi-re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459" y="1085640"/>
            <a:ext cx="6532901" cy="5079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332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Chem</a:t>
            </a:r>
            <a:r>
              <a:rPr lang="de-DE" altLang="zh-CN" sz="1400" i="1" dirty="0">
                <a:solidFill>
                  <a:prstClr val="black"/>
                </a:solidFill>
              </a:rPr>
              <a:t>. Sci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7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89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3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31074" name="Picture 2" descr="http://pubs.rsc.org/services/images/RSCpubs.ePlatform.Service.FreeContent.ImageService.svc/ImageService/Articleimage/2017/SC/c6sc05102b/c6sc05102b-u2_hi-res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611" y="786186"/>
            <a:ext cx="3848777" cy="545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905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8220" y="6327139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Toste</a:t>
            </a:r>
            <a:r>
              <a:rPr lang="en-US" altLang="zh-CN" sz="1400" dirty="0" smtClean="0">
                <a:solidFill>
                  <a:prstClr val="black"/>
                </a:solidFill>
              </a:rPr>
              <a:t>, F. D. et. al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Chem</a:t>
            </a:r>
            <a:r>
              <a:rPr lang="de-DE" altLang="zh-CN" sz="1400" i="1" dirty="0">
                <a:solidFill>
                  <a:prstClr val="black"/>
                </a:solidFill>
              </a:rPr>
              <a:t>. Sci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. </a:t>
            </a:r>
            <a:r>
              <a:rPr lang="de-DE" altLang="zh-CN" sz="1400" b="1" dirty="0">
                <a:solidFill>
                  <a:prstClr val="black"/>
                </a:solidFill>
              </a:rPr>
              <a:t>2017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8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289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3439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1,3-Arylfluorination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32098" name="Picture 2" descr="http://pubs.rsc.org/services/images/RSCpubs.ePlatform.Service.FreeContent.ImageService.svc/ImageService/Articleimage/2017/SC/c6sc05102b/c6sc05102b-f4_hi-re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111" y="908720"/>
            <a:ext cx="5438249" cy="5266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83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9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1. I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ntroduction</a:t>
            </a:r>
            <a:endParaRPr lang="de-CH" sz="2800" b="1" dirty="0">
              <a:solidFill>
                <a:prstClr val="black"/>
              </a:solidFill>
              <a:latin typeface="Sylfaen" panose="010A0502050306030303" pitchFamily="18" charset="0"/>
            </a:endParaRPr>
          </a:p>
          <a:p>
            <a:pPr lvl="0">
              <a:lnSpc>
                <a:spcPct val="200000"/>
              </a:lnSpc>
            </a:pPr>
            <a:r>
              <a:rPr lang="de-CH" sz="30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2. </a:t>
            </a:r>
            <a:r>
              <a:rPr lang="en-US" sz="2800" b="1" dirty="0" err="1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Pd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(II)/</a:t>
            </a:r>
            <a:r>
              <a:rPr lang="en-US" sz="2800" b="1" dirty="0" err="1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Pd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(IV) Catalytic Cycle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 lvl="0">
              <a:lnSpc>
                <a:spcPct val="200000"/>
              </a:lnSpc>
            </a:pPr>
            <a:r>
              <a:rPr lang="en-US" sz="2800" b="1" dirty="0">
                <a:latin typeface="Sylfaen" panose="010A0502050306030303" pitchFamily="18" charset="0"/>
              </a:rPr>
              <a:t>3. </a:t>
            </a:r>
            <a:r>
              <a:rPr lang="en-US" altLang="zh-CN" sz="2800" b="1" dirty="0" err="1">
                <a:latin typeface="Sylfaen" panose="010A0502050306030303" pitchFamily="18" charset="0"/>
              </a:rPr>
              <a:t>Pd</a:t>
            </a:r>
            <a:r>
              <a:rPr lang="en-US" altLang="zh-CN" sz="2800" b="1" dirty="0">
                <a:latin typeface="Sylfaen" panose="010A0502050306030303" pitchFamily="18" charset="0"/>
              </a:rPr>
              <a:t>(0)/</a:t>
            </a:r>
            <a:r>
              <a:rPr lang="en-US" altLang="zh-CN" sz="2800" b="1" dirty="0" err="1">
                <a:latin typeface="Sylfaen" panose="010A0502050306030303" pitchFamily="18" charset="0"/>
              </a:rPr>
              <a:t>Pd</a:t>
            </a:r>
            <a:r>
              <a:rPr lang="en-US" altLang="zh-CN" sz="2800" b="1" dirty="0">
                <a:latin typeface="Sylfaen" panose="010A0502050306030303" pitchFamily="18" charset="0"/>
              </a:rPr>
              <a:t>(II) </a:t>
            </a:r>
            <a:r>
              <a:rPr lang="en-US" sz="2800" b="1" dirty="0">
                <a:latin typeface="Sylfaen" panose="010A0502050306030303" pitchFamily="18" charset="0"/>
              </a:rPr>
              <a:t>Catalytic Cycle</a:t>
            </a:r>
            <a:endParaRPr lang="en-US" altLang="zh-CN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4. </a:t>
            </a: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98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17261" y="37430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76596"/>
              </p:ext>
            </p:extLst>
          </p:nvPr>
        </p:nvGraphicFramePr>
        <p:xfrm>
          <a:off x="2206625" y="917575"/>
          <a:ext cx="4729163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8" name="CS ChemDraw Drawing" r:id="rId4" imgW="3363155" imgH="3661740" progId="ChemDraw.Document.6.0">
                  <p:embed/>
                </p:oleObj>
              </mc:Choice>
              <mc:Fallback>
                <p:oleObj name="CS ChemDraw Drawing" r:id="rId4" imgW="3363155" imgH="3661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625" y="917575"/>
                        <a:ext cx="4729163" cy="514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82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55576" y="4365104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 smtClean="0">
                <a:solidFill>
                  <a:prstClr val="black"/>
                </a:solidFill>
              </a:rPr>
              <a:t>, 1778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17684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2642" name="Picture 2" descr="https://pubs.acs.org/appl/literatum/publisher/achs/journals/content/jacsat/2011/jacsat.2011.133.issue-6/ja110377q/production/images/medium/ja-2010-10377q_000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503" y="2492896"/>
            <a:ext cx="6063825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092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 smtClean="0">
                <a:solidFill>
                  <a:prstClr val="black"/>
                </a:solidFill>
              </a:rPr>
              <a:t>, 1778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9805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Bulky phosphine ligands are crucial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3668" name="Picture 4" descr="https://pubs.acs.org/appl/literatum/publisher/achs/journals/content/jacsat/2011/jacsat.2011.133.issue-6/ja110377q/production/pdfimages_v02/master.img-0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24" y="1844824"/>
            <a:ext cx="7159552" cy="3661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82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 smtClean="0">
                <a:solidFill>
                  <a:prstClr val="black"/>
                </a:solidFill>
              </a:rPr>
              <a:t>, 1778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17684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4690" name="Picture 2" descr="https://pubs.acs.org/appl/literatum/publisher/achs/journals/content/jacsat/2011/jacsat.2011.133.issue-6/ja110377q/production/pdfimages_v02/master.img-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792" y="837688"/>
            <a:ext cx="4523532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9" y="1817313"/>
            <a:ext cx="4664518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620" y="1770289"/>
            <a:ext cx="4392760" cy="410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9722" y="5863874"/>
            <a:ext cx="16558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R cannot be H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56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 smtClean="0">
                <a:solidFill>
                  <a:prstClr val="black"/>
                </a:solidFill>
              </a:rPr>
              <a:t>, 1778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3668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Intermolecular </a:t>
            </a:r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5716" name="Picture 4" descr="https://pubs.acs.org/appl/literatum/publisher/achs/journals/content/jacsat/2011/jacsat.2011.133.issue-6/ja110377q/production/pdfimages_v02/master.img-00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20888"/>
            <a:ext cx="6624736" cy="196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06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14916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53526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using aryl bromides as substrates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941" y="1628800"/>
            <a:ext cx="6015387" cy="3552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17274" y="5445224"/>
            <a:ext cx="3850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brom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was unsuccessful.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14916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53526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Aryl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using aryl bromides as substrates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533" y="1073737"/>
            <a:ext cx="42100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102271"/>
            <a:ext cx="4320072" cy="3785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8840"/>
            <a:ext cx="4448268" cy="4411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403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14916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1259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Domino reactions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966" y="1196752"/>
            <a:ext cx="5288338" cy="4557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72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J. Am. Chem. 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2011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33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14916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906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Enantioselective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variant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998" y="1628800"/>
            <a:ext cx="6153354" cy="383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622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Angew. Chem. Int. Ed.</a:t>
            </a:r>
            <a:r>
              <a:rPr lang="de-DE" altLang="zh-CN" sz="1400" dirty="0">
                <a:solidFill>
                  <a:prstClr val="black"/>
                </a:solidFill>
              </a:rPr>
              <a:t> </a:t>
            </a:r>
            <a:r>
              <a:rPr lang="de-DE" altLang="zh-CN" sz="1400" b="1" dirty="0">
                <a:solidFill>
                  <a:prstClr val="black"/>
                </a:solidFill>
              </a:rPr>
              <a:t>201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51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987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3694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Conjunctive </a:t>
            </a:r>
            <a:r>
              <a:rPr lang="en-US" altLang="zh-CN" sz="2000" b="1" i="1" u="sng" dirty="0" err="1" smtClean="0">
                <a:solidFill>
                  <a:srgbClr val="C00000"/>
                </a:solidFill>
              </a:rPr>
              <a:t>carbon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700808"/>
            <a:ext cx="5310906" cy="3689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429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Angew. Chem. Int. Ed.</a:t>
            </a:r>
            <a:r>
              <a:rPr lang="de-DE" altLang="zh-CN" sz="1400" dirty="0">
                <a:solidFill>
                  <a:prstClr val="black"/>
                </a:solidFill>
              </a:rPr>
              <a:t> </a:t>
            </a:r>
            <a:r>
              <a:rPr lang="de-DE" altLang="zh-CN" sz="1400" b="1" dirty="0">
                <a:solidFill>
                  <a:prstClr val="black"/>
                </a:solidFill>
              </a:rPr>
              <a:t>201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51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987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3694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Conjunctive </a:t>
            </a:r>
            <a:r>
              <a:rPr lang="en-US" altLang="zh-CN" sz="2000" b="1" i="1" u="sng" dirty="0" err="1" smtClean="0">
                <a:solidFill>
                  <a:srgbClr val="C00000"/>
                </a:solidFill>
              </a:rPr>
              <a:t>carboniodi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11" y="1215800"/>
            <a:ext cx="4206879" cy="4859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15800"/>
            <a:ext cx="4431222" cy="3133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822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4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3848" y="-7828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33747"/>
              </p:ext>
            </p:extLst>
          </p:nvPr>
        </p:nvGraphicFramePr>
        <p:xfrm>
          <a:off x="251519" y="836712"/>
          <a:ext cx="8641043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CS ChemDraw Drawing" r:id="rId4" imgW="7122595" imgH="4096170" progId="ChemDraw.Document.6.0">
                  <p:embed/>
                </p:oleObj>
              </mc:Choice>
              <mc:Fallback>
                <p:oleObj name="CS ChemDraw Drawing" r:id="rId4" imgW="7122595" imgH="4096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19" y="836712"/>
                        <a:ext cx="8641043" cy="4968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395536" y="5805264"/>
            <a:ext cx="59839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Other types such as radical reactions are not included.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36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2570" y="52858"/>
            <a:ext cx="49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0)/</a:t>
            </a:r>
            <a:r>
              <a:rPr lang="en-US" sz="3200" b="1" dirty="0" err="1" smtClean="0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 smtClean="0">
                <a:solidFill>
                  <a:prstClr val="black"/>
                </a:solidFill>
                <a:latin typeface="Sylfaen" panose="010A0502050306030303" pitchFamily="18" charset="0"/>
              </a:rPr>
              <a:t>(II) 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90461" y="6381328"/>
            <a:ext cx="80481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Lautens</a:t>
            </a:r>
            <a:r>
              <a:rPr lang="en-US" altLang="zh-CN" sz="1400" dirty="0" smtClean="0">
                <a:solidFill>
                  <a:prstClr val="black"/>
                </a:solidFill>
              </a:rPr>
              <a:t>, M. et. al. </a:t>
            </a:r>
            <a:r>
              <a:rPr lang="de-DE" altLang="zh-CN" sz="1400" i="1" dirty="0">
                <a:solidFill>
                  <a:prstClr val="black"/>
                </a:solidFill>
              </a:rPr>
              <a:t>Angew. Chem. Int. Ed.</a:t>
            </a:r>
            <a:r>
              <a:rPr lang="de-DE" altLang="zh-CN" sz="1400" dirty="0">
                <a:solidFill>
                  <a:prstClr val="black"/>
                </a:solidFill>
              </a:rPr>
              <a:t> </a:t>
            </a:r>
            <a:r>
              <a:rPr lang="de-DE" altLang="zh-CN" sz="1400" b="1" dirty="0">
                <a:solidFill>
                  <a:prstClr val="black"/>
                </a:solidFill>
              </a:rPr>
              <a:t>2012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i="1" dirty="0">
                <a:solidFill>
                  <a:prstClr val="black"/>
                </a:solidFill>
              </a:rPr>
              <a:t>51</a:t>
            </a:r>
            <a:r>
              <a:rPr lang="de-DE" altLang="zh-CN" sz="1400" dirty="0">
                <a:solidFill>
                  <a:prstClr val="black"/>
                </a:solidFill>
              </a:rPr>
              <a:t>, </a:t>
            </a:r>
            <a:r>
              <a:rPr lang="de-DE" altLang="zh-CN" sz="1400" dirty="0" smtClean="0">
                <a:solidFill>
                  <a:prstClr val="black"/>
                </a:solidFill>
              </a:rPr>
              <a:t>9870. 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5186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Proposed mechanism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069331"/>
            <a:ext cx="4688358" cy="4920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58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41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58746" y="30124"/>
            <a:ext cx="35066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bg2">
                    <a:lumMod val="25000"/>
                  </a:schemeClr>
                </a:solidFill>
              </a:rPr>
              <a:t>Summary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75710" y="5050741"/>
            <a:ext cx="992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End ?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7892"/>
            <a:ext cx="8856984" cy="1801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12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4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5522" y="2348880"/>
            <a:ext cx="84529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accent2">
                    <a:lumMod val="50000"/>
                  </a:schemeClr>
                </a:solidFill>
                <a:latin typeface="Berlin Sans FB Demi" panose="020E0802020502020306" pitchFamily="34" charset="0"/>
              </a:rPr>
              <a:t>Thanks for your attention !</a:t>
            </a:r>
            <a:endParaRPr lang="en-US" sz="5400" b="1" dirty="0">
              <a:solidFill>
                <a:schemeClr val="accent2">
                  <a:lumMod val="50000"/>
                </a:schemeClr>
              </a:solidFill>
              <a:latin typeface="Berlin Sans FB Demi" panose="020E0802020502020306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061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5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1. I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ntroduction</a:t>
            </a:r>
            <a:endParaRPr lang="de-CH" sz="2800" b="1" dirty="0">
              <a:solidFill>
                <a:prstClr val="black"/>
              </a:solidFill>
              <a:latin typeface="Sylfaen" panose="010A0502050306030303" pitchFamily="18" charset="0"/>
            </a:endParaRPr>
          </a:p>
          <a:p>
            <a:pPr lvl="0">
              <a:lnSpc>
                <a:spcPct val="200000"/>
              </a:lnSpc>
            </a:pPr>
            <a:r>
              <a:rPr lang="de-CH" sz="3000" b="1" dirty="0">
                <a:solidFill>
                  <a:prstClr val="black"/>
                </a:solidFill>
                <a:latin typeface="Sylfaen" panose="010A0502050306030303" pitchFamily="18" charset="0"/>
              </a:rPr>
              <a:t>2. </a:t>
            </a:r>
            <a:r>
              <a:rPr lang="en-US" sz="28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28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28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28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altLang="zh-CN" sz="2800" b="1" dirty="0">
              <a:solidFill>
                <a:prstClr val="black"/>
              </a:solidFill>
              <a:latin typeface="Sylfaen" panose="010A0502050306030303" pitchFamily="18" charset="0"/>
            </a:endParaRPr>
          </a:p>
          <a:p>
            <a:pPr lvl="0">
              <a:lnSpc>
                <a:spcPct val="200000"/>
              </a:lnSpc>
            </a:pP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3. </a:t>
            </a:r>
            <a:r>
              <a:rPr lang="en-US" altLang="zh-CN" sz="2800" b="1" dirty="0" err="1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Pd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(0)/</a:t>
            </a:r>
            <a:r>
              <a:rPr lang="en-US" altLang="zh-CN" sz="2800" b="1" dirty="0" err="1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Pd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(II) </a:t>
            </a:r>
            <a:r>
              <a:rPr lang="en-US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Catalytic Cycle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4. </a:t>
            </a: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85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6</a:t>
            </a:fld>
            <a:endParaRPr lang="en-US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5941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First </a:t>
            </a:r>
            <a:r>
              <a:rPr lang="en-US" altLang="zh-CN" sz="2000" b="1" i="1" u="sng" dirty="0" err="1" smtClean="0">
                <a:solidFill>
                  <a:srgbClr val="0000FF"/>
                </a:solidFill>
              </a:rPr>
              <a:t>arylhaloge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8221" y="6327139"/>
            <a:ext cx="5943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smtClean="0"/>
              <a:t>Heck, R. F.</a:t>
            </a:r>
            <a:r>
              <a:rPr lang="en-US" altLang="zh-CN" sz="1400" i="1" dirty="0" smtClean="0"/>
              <a:t> </a:t>
            </a:r>
            <a:r>
              <a:rPr lang="de-DE" altLang="zh-CN" sz="1400" i="1" dirty="0" smtClean="0"/>
              <a:t>J</a:t>
            </a:r>
            <a:r>
              <a:rPr lang="de-DE" altLang="zh-CN" sz="1400" i="1" dirty="0"/>
              <a:t>. Am. Chem. </a:t>
            </a:r>
            <a:r>
              <a:rPr lang="de-DE" altLang="zh-CN" sz="1400" i="1" dirty="0" smtClean="0"/>
              <a:t>Soc. </a:t>
            </a:r>
            <a:r>
              <a:rPr lang="de-DE" altLang="zh-CN" sz="1400" b="1" dirty="0" smtClean="0"/>
              <a:t>1968</a:t>
            </a:r>
            <a:r>
              <a:rPr lang="de-DE" altLang="zh-CN" sz="1400" dirty="0"/>
              <a:t>, </a:t>
            </a:r>
            <a:r>
              <a:rPr lang="de-DE" altLang="zh-CN" sz="1400" i="1" dirty="0"/>
              <a:t>90</a:t>
            </a:r>
            <a:r>
              <a:rPr lang="de-DE" altLang="zh-CN" sz="1400" dirty="0"/>
              <a:t>, </a:t>
            </a:r>
            <a:r>
              <a:rPr lang="de-DE" altLang="zh-CN" sz="1400" dirty="0" smtClean="0"/>
              <a:t>5538</a:t>
            </a:r>
            <a:r>
              <a:rPr lang="en-US" altLang="zh-CN" sz="1400" dirty="0" smtClean="0"/>
              <a:t>.</a:t>
            </a:r>
            <a:endParaRPr lang="en-US" altLang="zh-CN" sz="1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50990"/>
              </p:ext>
            </p:extLst>
          </p:nvPr>
        </p:nvGraphicFramePr>
        <p:xfrm>
          <a:off x="1547664" y="1037743"/>
          <a:ext cx="5903714" cy="514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8" name="CS ChemDraw Drawing" r:id="rId4" imgW="3928543" imgH="3427110" progId="ChemDraw.Document.6.0">
                  <p:embed/>
                </p:oleObj>
              </mc:Choice>
              <mc:Fallback>
                <p:oleObj name="CS ChemDraw Drawing" r:id="rId4" imgW="3928543" imgH="3427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1037743"/>
                        <a:ext cx="5903714" cy="514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0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7</a:t>
            </a:fld>
            <a:endParaRPr lang="en-US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5941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First </a:t>
            </a:r>
            <a:r>
              <a:rPr lang="en-US" altLang="zh-CN" sz="2000" b="1" i="1" u="sng" dirty="0" err="1" smtClean="0">
                <a:solidFill>
                  <a:srgbClr val="0000FF"/>
                </a:solidFill>
              </a:rPr>
              <a:t>arylhalogenation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8221" y="6327139"/>
            <a:ext cx="5943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smtClean="0"/>
              <a:t>Heck, R. F.</a:t>
            </a:r>
            <a:r>
              <a:rPr lang="en-US" altLang="zh-CN" sz="1400" i="1" dirty="0" smtClean="0"/>
              <a:t> </a:t>
            </a:r>
            <a:r>
              <a:rPr lang="de-DE" altLang="zh-CN" sz="1400" i="1" dirty="0" smtClean="0"/>
              <a:t>J</a:t>
            </a:r>
            <a:r>
              <a:rPr lang="de-DE" altLang="zh-CN" sz="1400" i="1" dirty="0"/>
              <a:t>. Am. Chem. </a:t>
            </a:r>
            <a:r>
              <a:rPr lang="de-DE" altLang="zh-CN" sz="1400" i="1" dirty="0" smtClean="0"/>
              <a:t>Soc. </a:t>
            </a:r>
            <a:r>
              <a:rPr lang="de-DE" altLang="zh-CN" sz="1400" b="1" dirty="0" smtClean="0"/>
              <a:t>1968</a:t>
            </a:r>
            <a:r>
              <a:rPr lang="de-DE" altLang="zh-CN" sz="1400" dirty="0"/>
              <a:t>, </a:t>
            </a:r>
            <a:r>
              <a:rPr lang="de-DE" altLang="zh-CN" sz="1400" i="1" dirty="0"/>
              <a:t>90</a:t>
            </a:r>
            <a:r>
              <a:rPr lang="de-DE" altLang="zh-CN" sz="1400" dirty="0"/>
              <a:t>, </a:t>
            </a:r>
            <a:r>
              <a:rPr lang="de-DE" altLang="zh-CN" sz="1400" dirty="0" smtClean="0"/>
              <a:t>5538</a:t>
            </a:r>
            <a:r>
              <a:rPr lang="en-US" altLang="zh-CN" sz="1400" dirty="0" smtClean="0"/>
              <a:t>.</a:t>
            </a:r>
            <a:endParaRPr lang="en-US" altLang="zh-CN" sz="1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41221"/>
              </p:ext>
            </p:extLst>
          </p:nvPr>
        </p:nvGraphicFramePr>
        <p:xfrm>
          <a:off x="1545599" y="1053228"/>
          <a:ext cx="6052802" cy="459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CS ChemDraw Drawing" r:id="rId4" imgW="4211913" imgH="3195450" progId="ChemDraw.Document.6.0">
                  <p:embed/>
                </p:oleObj>
              </mc:Choice>
              <mc:Fallback>
                <p:oleObj name="CS ChemDraw Drawing" r:id="rId4" imgW="4211913" imgH="3195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599" y="1053228"/>
                        <a:ext cx="6052802" cy="4592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0136" y="5692606"/>
            <a:ext cx="2843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was C-Cl bond formed?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63587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8221" y="6327139"/>
            <a:ext cx="5943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Backvall</a:t>
            </a:r>
            <a:r>
              <a:rPr lang="en-US" altLang="zh-CN" sz="1400" dirty="0" smtClean="0">
                <a:solidFill>
                  <a:prstClr val="black"/>
                </a:solidFill>
              </a:rPr>
              <a:t>, J.-E.; Nordberg, R. E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1980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02</a:t>
            </a:r>
            <a:r>
              <a:rPr lang="de-DE" altLang="zh-CN" sz="1400" dirty="0" smtClean="0">
                <a:solidFill>
                  <a:prstClr val="black"/>
                </a:solidFill>
              </a:rPr>
              <a:t>, 393</a:t>
            </a:r>
            <a:r>
              <a:rPr lang="en-US" altLang="zh-CN" sz="1400" dirty="0" smtClean="0">
                <a:solidFill>
                  <a:prstClr val="black"/>
                </a:solidFill>
              </a:rPr>
              <a:t>.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6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Stereochemical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studies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43057"/>
              </p:ext>
            </p:extLst>
          </p:nvPr>
        </p:nvGraphicFramePr>
        <p:xfrm>
          <a:off x="1737680" y="1844824"/>
          <a:ext cx="5668640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CS ChemDraw Drawing" r:id="rId4" imgW="4173824" imgH="2544480" progId="ChemDraw.Document.6.0">
                  <p:embed/>
                </p:oleObj>
              </mc:Choice>
              <mc:Fallback>
                <p:oleObj name="CS ChemDraw Drawing" r:id="rId4" imgW="4173824" imgH="2544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7680" y="1844824"/>
                        <a:ext cx="5668640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54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8221" y="6327139"/>
            <a:ext cx="5943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err="1" smtClean="0">
                <a:solidFill>
                  <a:prstClr val="black"/>
                </a:solidFill>
              </a:rPr>
              <a:t>Backvall</a:t>
            </a:r>
            <a:r>
              <a:rPr lang="en-US" altLang="zh-CN" sz="1400" dirty="0" smtClean="0">
                <a:solidFill>
                  <a:prstClr val="black"/>
                </a:solidFill>
              </a:rPr>
              <a:t>, J.-E.; Nordberg, R. E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J</a:t>
            </a:r>
            <a:r>
              <a:rPr lang="de-DE" altLang="zh-CN" sz="1400" i="1" dirty="0">
                <a:solidFill>
                  <a:prstClr val="black"/>
                </a:solidFill>
              </a:rPr>
              <a:t>. Am. Chem.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Soc. </a:t>
            </a:r>
            <a:r>
              <a:rPr lang="de-DE" altLang="zh-CN" sz="1400" b="1" dirty="0" smtClean="0">
                <a:solidFill>
                  <a:prstClr val="black"/>
                </a:solidFill>
              </a:rPr>
              <a:t>1980</a:t>
            </a:r>
            <a:r>
              <a:rPr lang="de-DE" altLang="zh-CN" sz="1400" dirty="0" smtClean="0">
                <a:solidFill>
                  <a:prstClr val="black"/>
                </a:solidFill>
              </a:rPr>
              <a:t>, </a:t>
            </a:r>
            <a:r>
              <a:rPr lang="de-DE" altLang="zh-CN" sz="1400" i="1" dirty="0" smtClean="0">
                <a:solidFill>
                  <a:prstClr val="black"/>
                </a:solidFill>
              </a:rPr>
              <a:t>102</a:t>
            </a:r>
            <a:r>
              <a:rPr lang="de-DE" altLang="zh-CN" sz="1400" dirty="0" smtClean="0">
                <a:solidFill>
                  <a:prstClr val="black"/>
                </a:solidFill>
              </a:rPr>
              <a:t>, 393</a:t>
            </a:r>
            <a:r>
              <a:rPr lang="en-US" altLang="zh-CN" sz="1400" dirty="0" smtClean="0">
                <a:solidFill>
                  <a:prstClr val="black"/>
                </a:solidFill>
              </a:rPr>
              <a:t>.</a:t>
            </a: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000000"/>
              </a:solidFill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1925" y="52858"/>
            <a:ext cx="52052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I)/</a:t>
            </a:r>
            <a:r>
              <a:rPr lang="en-US" sz="3200" b="1" dirty="0" err="1">
                <a:solidFill>
                  <a:prstClr val="black"/>
                </a:solidFill>
                <a:latin typeface="Sylfaen" panose="010A0502050306030303" pitchFamily="18" charset="0"/>
              </a:rPr>
              <a:t>Pd</a:t>
            </a:r>
            <a:r>
              <a:rPr lang="en-US" sz="3200" b="1" dirty="0">
                <a:solidFill>
                  <a:prstClr val="black"/>
                </a:solidFill>
                <a:latin typeface="Sylfaen" panose="010A0502050306030303" pitchFamily="18" charset="0"/>
              </a:rPr>
              <a:t>(IV) Catalytic Cycle</a:t>
            </a:r>
            <a:endParaRPr lang="en-US" sz="3200" b="1" dirty="0">
              <a:solidFill>
                <a:srgbClr val="EEECE1">
                  <a:lumMod val="25000"/>
                </a:srgb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2678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err="1" smtClean="0">
                <a:solidFill>
                  <a:srgbClr val="C00000"/>
                </a:solidFill>
              </a:rPr>
              <a:t>Stereochemical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studies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03373"/>
              </p:ext>
            </p:extLst>
          </p:nvPr>
        </p:nvGraphicFramePr>
        <p:xfrm>
          <a:off x="575431" y="1844824"/>
          <a:ext cx="7993137" cy="316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CS ChemDraw Drawing" r:id="rId4" imgW="5769499" imgH="2287170" progId="ChemDraw.Document.6.0">
                  <p:embed/>
                </p:oleObj>
              </mc:Choice>
              <mc:Fallback>
                <p:oleObj name="CS ChemDraw Drawing" r:id="rId4" imgW="5769499" imgH="2287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431" y="1844824"/>
                        <a:ext cx="7993137" cy="3168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58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90</TotalTime>
  <Words>1445</Words>
  <Application>Microsoft Office PowerPoint</Application>
  <PresentationFormat>On-screen Show (4:3)</PresentationFormat>
  <Paragraphs>255</Paragraphs>
  <Slides>42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CS ChemDraw Drawing</vt:lpstr>
      <vt:lpstr>Palladium-Catalyzed Arylhalogenation of Alke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ladium-Catalyzed Oxidative Coupling of Alkynes</dc:title>
  <dc:creator>Group Zhu</dc:creator>
  <cp:lastModifiedBy>Group Zhu</cp:lastModifiedBy>
  <cp:revision>847</cp:revision>
  <cp:lastPrinted>2017-09-21T12:53:03Z</cp:lastPrinted>
  <dcterms:created xsi:type="dcterms:W3CDTF">2012-04-20T12:40:58Z</dcterms:created>
  <dcterms:modified xsi:type="dcterms:W3CDTF">2018-03-15T16:06:00Z</dcterms:modified>
</cp:coreProperties>
</file>